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3347" w:rsidRPr="00822B1D" w:rsidRDefault="00A23CAB" w:rsidP="00AE3347">
      <w:pPr>
        <w:jc w:val="center"/>
        <w:rPr>
          <w:b/>
          <w:color w:val="FF0000"/>
          <w:sz w:val="36"/>
          <w:szCs w:val="36"/>
        </w:rPr>
      </w:pPr>
      <w:r>
        <w:rPr>
          <w:b/>
          <w:color w:val="FF0000"/>
          <w:sz w:val="36"/>
          <w:szCs w:val="36"/>
        </w:rPr>
        <w:t xml:space="preserve">ĐÁP ÁN </w:t>
      </w:r>
      <w:r w:rsidR="00AE3347" w:rsidRPr="00822B1D">
        <w:rPr>
          <w:b/>
          <w:color w:val="FF0000"/>
          <w:sz w:val="36"/>
          <w:szCs w:val="36"/>
        </w:rPr>
        <w:t>TUẦN 31</w:t>
      </w:r>
    </w:p>
    <w:p w:rsidR="004C651D" w:rsidRPr="00822B1D" w:rsidRDefault="004C651D" w:rsidP="00A23CAB">
      <w:pPr>
        <w:spacing w:line="240" w:lineRule="auto"/>
        <w:jc w:val="center"/>
        <w:rPr>
          <w:b/>
          <w:color w:val="FF0000"/>
          <w:sz w:val="36"/>
          <w:szCs w:val="36"/>
        </w:rPr>
      </w:pPr>
      <w:r>
        <w:rPr>
          <w:b/>
          <w:color w:val="FF0000"/>
          <w:sz w:val="36"/>
          <w:szCs w:val="36"/>
        </w:rPr>
        <w:t>ĐÁP ÁN</w:t>
      </w:r>
      <w:r w:rsidR="00A23CAB">
        <w:rPr>
          <w:b/>
          <w:color w:val="FF0000"/>
          <w:sz w:val="36"/>
          <w:szCs w:val="36"/>
        </w:rPr>
        <w:t xml:space="preserve"> PHIẾU 2</w:t>
      </w:r>
    </w:p>
    <w:p w:rsidR="00AC1AD6" w:rsidRDefault="00AC1AD6" w:rsidP="00A23CAB">
      <w:pPr>
        <w:numPr>
          <w:ilvl w:val="0"/>
          <w:numId w:val="7"/>
        </w:numPr>
        <w:spacing w:after="0" w:line="240" w:lineRule="auto"/>
        <w:rPr>
          <w:b/>
        </w:rPr>
      </w:pPr>
      <w:r w:rsidRPr="00250B77">
        <w:rPr>
          <w:b/>
        </w:rPr>
        <w:t xml:space="preserve">PHẦN TRẮC NGHIỆM: </w:t>
      </w:r>
    </w:p>
    <w:tbl>
      <w:tblPr>
        <w:tblpPr w:leftFromText="180" w:rightFromText="180" w:vertAnchor="text" w:tblpX="-318" w:tblpY="1"/>
        <w:tblOverlap w:val="never"/>
        <w:tblW w:w="10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7903"/>
        <w:gridCol w:w="1453"/>
      </w:tblGrid>
      <w:tr w:rsidR="00AC1AD6" w:rsidRPr="00526FC6" w:rsidTr="00A23CAB">
        <w:tc>
          <w:tcPr>
            <w:tcW w:w="1135" w:type="dxa"/>
            <w:shd w:val="clear" w:color="auto" w:fill="auto"/>
          </w:tcPr>
          <w:p w:rsidR="00AC1AD6" w:rsidRPr="00526FC6" w:rsidRDefault="00AC1AD6" w:rsidP="00A23CAB">
            <w:pPr>
              <w:spacing w:line="240" w:lineRule="auto"/>
              <w:jc w:val="center"/>
              <w:rPr>
                <w:b/>
              </w:rPr>
            </w:pPr>
            <w:r w:rsidRPr="00526FC6">
              <w:rPr>
                <w:b/>
              </w:rPr>
              <w:t>Câu</w:t>
            </w:r>
          </w:p>
        </w:tc>
        <w:tc>
          <w:tcPr>
            <w:tcW w:w="7903" w:type="dxa"/>
            <w:shd w:val="clear" w:color="auto" w:fill="auto"/>
          </w:tcPr>
          <w:p w:rsidR="00AC1AD6" w:rsidRPr="00526FC6" w:rsidRDefault="00AC1AD6" w:rsidP="00A23CAB">
            <w:pPr>
              <w:spacing w:line="240" w:lineRule="auto"/>
              <w:jc w:val="center"/>
              <w:rPr>
                <w:b/>
              </w:rPr>
            </w:pPr>
            <w:r w:rsidRPr="00526FC6">
              <w:rPr>
                <w:b/>
              </w:rPr>
              <w:t>Đề bài</w:t>
            </w:r>
          </w:p>
        </w:tc>
        <w:tc>
          <w:tcPr>
            <w:tcW w:w="1453" w:type="dxa"/>
            <w:shd w:val="clear" w:color="auto" w:fill="auto"/>
          </w:tcPr>
          <w:p w:rsidR="00AC1AD6" w:rsidRPr="00526FC6" w:rsidRDefault="00AC1AD6" w:rsidP="00A23CAB">
            <w:pPr>
              <w:spacing w:line="240" w:lineRule="auto"/>
              <w:jc w:val="center"/>
              <w:rPr>
                <w:b/>
              </w:rPr>
            </w:pPr>
            <w:r w:rsidRPr="00526FC6">
              <w:rPr>
                <w:b/>
              </w:rPr>
              <w:t>Đáp án</w:t>
            </w:r>
          </w:p>
        </w:tc>
      </w:tr>
      <w:tr w:rsidR="00AC1AD6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1</w:t>
            </w:r>
          </w:p>
        </w:tc>
        <w:tc>
          <w:tcPr>
            <w:tcW w:w="7903" w:type="dxa"/>
            <w:shd w:val="clear" w:color="auto" w:fill="auto"/>
          </w:tcPr>
          <w:p w:rsidR="00AC1AD6" w:rsidRDefault="00AC1AD6" w:rsidP="00A23CAB">
            <w:pPr>
              <w:spacing w:line="240" w:lineRule="auto"/>
            </w:pPr>
            <w:r>
              <w:t xml:space="preserve">Giá trị của chữ số 8 trong số 35028610 là: </w:t>
            </w:r>
          </w:p>
        </w:tc>
        <w:tc>
          <w:tcPr>
            <w:tcW w:w="1453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8000</w:t>
            </w:r>
          </w:p>
        </w:tc>
      </w:tr>
      <w:tr w:rsidR="00AC1AD6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2</w:t>
            </w:r>
          </w:p>
        </w:tc>
        <w:tc>
          <w:tcPr>
            <w:tcW w:w="7903" w:type="dxa"/>
            <w:shd w:val="clear" w:color="auto" w:fill="auto"/>
          </w:tcPr>
          <w:p w:rsidR="00AC1AD6" w:rsidRDefault="00AC1AD6" w:rsidP="00A23CAB">
            <w:pPr>
              <w:tabs>
                <w:tab w:val="left" w:pos="6845"/>
                <w:tab w:val="right" w:pos="7353"/>
              </w:tabs>
              <w:spacing w:line="240" w:lineRule="auto"/>
            </w:pPr>
            <w:r>
              <w:t xml:space="preserve">Số gồm: 16 triệu, 237 nghìn, 9 trăm, 8 chục, 5 đơn vị là: </w:t>
            </w:r>
            <w:r>
              <w:tab/>
            </w:r>
            <w:r>
              <w:tab/>
            </w:r>
          </w:p>
        </w:tc>
        <w:tc>
          <w:tcPr>
            <w:tcW w:w="1453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16237985</w:t>
            </w:r>
          </w:p>
        </w:tc>
      </w:tr>
      <w:tr w:rsidR="00AC1AD6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3</w:t>
            </w:r>
          </w:p>
        </w:tc>
        <w:tc>
          <w:tcPr>
            <w:tcW w:w="7903" w:type="dxa"/>
            <w:shd w:val="clear" w:color="auto" w:fill="auto"/>
          </w:tcPr>
          <w:p w:rsidR="00AC1AD6" w:rsidRPr="004012F9" w:rsidRDefault="00AC1AD6" w:rsidP="00A23CAB">
            <w:pPr>
              <w:spacing w:line="240" w:lineRule="auto"/>
            </w:pPr>
            <w:r>
              <w:t xml:space="preserve">Trong các số: 87625, 86725, 78645, 86275 số lớn nhất là: </w:t>
            </w:r>
          </w:p>
        </w:tc>
        <w:tc>
          <w:tcPr>
            <w:tcW w:w="1453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87625</w:t>
            </w:r>
          </w:p>
        </w:tc>
      </w:tr>
      <w:tr w:rsidR="00AC1AD6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4</w:t>
            </w:r>
          </w:p>
        </w:tc>
        <w:tc>
          <w:tcPr>
            <w:tcW w:w="7903" w:type="dxa"/>
            <w:shd w:val="clear" w:color="auto" w:fill="auto"/>
          </w:tcPr>
          <w:p w:rsidR="00AC1AD6" w:rsidRPr="00BB6870" w:rsidRDefault="00AC1AD6" w:rsidP="00A23CAB">
            <w:pPr>
              <w:spacing w:line="240" w:lineRule="auto"/>
            </w:pPr>
            <w:r>
              <w:t xml:space="preserve">Số chẵn lớn nhất có ba chữ số khác nhau là: </w:t>
            </w:r>
          </w:p>
        </w:tc>
        <w:tc>
          <w:tcPr>
            <w:tcW w:w="1453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986</w:t>
            </w:r>
          </w:p>
        </w:tc>
      </w:tr>
      <w:tr w:rsidR="00AC1AD6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5</w:t>
            </w:r>
          </w:p>
        </w:tc>
        <w:tc>
          <w:tcPr>
            <w:tcW w:w="7903" w:type="dxa"/>
            <w:shd w:val="clear" w:color="auto" w:fill="auto"/>
          </w:tcPr>
          <w:p w:rsidR="00AC1AD6" w:rsidRPr="0071341B" w:rsidRDefault="00AC1AD6" w:rsidP="00A23CAB">
            <w:pPr>
              <w:spacing w:line="240" w:lineRule="auto"/>
            </w:pPr>
            <w:r>
              <w:t xml:space="preserve">Số lẻ bé nhất có 4 chữ số khác nhau là: </w:t>
            </w:r>
          </w:p>
        </w:tc>
        <w:tc>
          <w:tcPr>
            <w:tcW w:w="1453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1023</w:t>
            </w:r>
          </w:p>
        </w:tc>
      </w:tr>
      <w:tr w:rsidR="00AC1AD6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6</w:t>
            </w:r>
          </w:p>
        </w:tc>
        <w:tc>
          <w:tcPr>
            <w:tcW w:w="7903" w:type="dxa"/>
            <w:shd w:val="clear" w:color="auto" w:fill="auto"/>
          </w:tcPr>
          <w:p w:rsidR="00AC1AD6" w:rsidRDefault="00AC1AD6" w:rsidP="00A23CAB">
            <w:pPr>
              <w:spacing w:line="240" w:lineRule="auto"/>
            </w:pPr>
            <w:r>
              <w:t xml:space="preserve">Kết quả của phép tính: 70000 + 4000 + 450 là: </w:t>
            </w:r>
          </w:p>
        </w:tc>
        <w:tc>
          <w:tcPr>
            <w:tcW w:w="1453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74450</w:t>
            </w:r>
          </w:p>
        </w:tc>
      </w:tr>
      <w:tr w:rsidR="00AC1AD6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7</w:t>
            </w:r>
          </w:p>
        </w:tc>
        <w:tc>
          <w:tcPr>
            <w:tcW w:w="7903" w:type="dxa"/>
            <w:shd w:val="clear" w:color="auto" w:fill="auto"/>
          </w:tcPr>
          <w:p w:rsidR="00AC1AD6" w:rsidRPr="00B25E4E" w:rsidRDefault="00AC1AD6" w:rsidP="00A23CAB">
            <w:pPr>
              <w:spacing w:line="240" w:lineRule="auto"/>
            </w:pPr>
            <w:r>
              <w:t xml:space="preserve">Với ba chữ số: 0; 7; 9, số lượng các số lập bởi cả ba chữ số trên là: </w:t>
            </w:r>
          </w:p>
        </w:tc>
        <w:tc>
          <w:tcPr>
            <w:tcW w:w="1453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4</w:t>
            </w:r>
          </w:p>
        </w:tc>
      </w:tr>
      <w:tr w:rsidR="00AC1AD6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8</w:t>
            </w:r>
          </w:p>
        </w:tc>
        <w:tc>
          <w:tcPr>
            <w:tcW w:w="7903" w:type="dxa"/>
            <w:shd w:val="clear" w:color="auto" w:fill="auto"/>
          </w:tcPr>
          <w:p w:rsidR="00AC1AD6" w:rsidRPr="00691FCB" w:rsidRDefault="00AC1AD6" w:rsidP="00A23CAB">
            <w:pPr>
              <w:spacing w:line="240" w:lineRule="auto"/>
            </w:pPr>
            <w:r>
              <w:t xml:space="preserve">Biết 6235 &lt; x &lt; 6242, số tự nhiên x vừa chia hết cho 2, vừa chia hết cho 5 là: </w:t>
            </w:r>
          </w:p>
        </w:tc>
        <w:tc>
          <w:tcPr>
            <w:tcW w:w="1453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6240</w:t>
            </w:r>
          </w:p>
        </w:tc>
      </w:tr>
      <w:tr w:rsidR="00AC1AD6" w:rsidRPr="00650E23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9*</w:t>
            </w:r>
          </w:p>
        </w:tc>
        <w:tc>
          <w:tcPr>
            <w:tcW w:w="7903" w:type="dxa"/>
            <w:shd w:val="clear" w:color="auto" w:fill="auto"/>
          </w:tcPr>
          <w:p w:rsidR="00AC1AD6" w:rsidRDefault="00AC1AD6" w:rsidP="00A23CAB">
            <w:pPr>
              <w:spacing w:line="240" w:lineRule="auto"/>
            </w:pPr>
            <w:r>
              <w:t xml:space="preserve">Viết số thứ 10 trong dãy sau: </w:t>
            </w:r>
          </w:p>
          <w:p w:rsidR="00AC1AD6" w:rsidRPr="006F0846" w:rsidRDefault="00AC1AD6" w:rsidP="00A23CAB">
            <w:pPr>
              <w:spacing w:line="240" w:lineRule="auto"/>
            </w:pPr>
            <w:r>
              <w:t xml:space="preserve">2; 6; 12; 20; </w:t>
            </w:r>
            <w:proofErr w:type="gramStart"/>
            <w:r>
              <w:t>... ;</w:t>
            </w:r>
            <w:proofErr w:type="gramEnd"/>
            <w:r>
              <w:t xml:space="preserve"> ... ; ….</w:t>
            </w:r>
          </w:p>
        </w:tc>
        <w:tc>
          <w:tcPr>
            <w:tcW w:w="1453" w:type="dxa"/>
            <w:shd w:val="clear" w:color="auto" w:fill="auto"/>
          </w:tcPr>
          <w:p w:rsidR="00AC1AD6" w:rsidRPr="006F0846" w:rsidRDefault="00AC1AD6" w:rsidP="00A23CAB">
            <w:pPr>
              <w:spacing w:line="240" w:lineRule="auto"/>
              <w:jc w:val="center"/>
            </w:pPr>
            <w:r>
              <w:t>110</w:t>
            </w:r>
          </w:p>
        </w:tc>
      </w:tr>
      <w:tr w:rsidR="00AC1AD6" w:rsidRPr="00650E23" w:rsidTr="00A23CAB">
        <w:tc>
          <w:tcPr>
            <w:tcW w:w="1135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10*</w:t>
            </w:r>
          </w:p>
        </w:tc>
        <w:tc>
          <w:tcPr>
            <w:tcW w:w="7903" w:type="dxa"/>
            <w:shd w:val="clear" w:color="auto" w:fill="auto"/>
          </w:tcPr>
          <w:p w:rsidR="00AC1AD6" w:rsidRPr="006F0846" w:rsidRDefault="00AC1AD6" w:rsidP="00A23CAB">
            <w:pPr>
              <w:spacing w:line="240" w:lineRule="auto"/>
            </w:pPr>
            <w:r>
              <w:t>Phải viết tất cả số chữ số để ghi các trang của một quyển sách có 156 trang là: ………….chữ số.</w:t>
            </w:r>
          </w:p>
        </w:tc>
        <w:tc>
          <w:tcPr>
            <w:tcW w:w="1453" w:type="dxa"/>
            <w:shd w:val="clear" w:color="auto" w:fill="auto"/>
          </w:tcPr>
          <w:p w:rsidR="00AC1AD6" w:rsidRDefault="00AC1AD6" w:rsidP="00A23CAB">
            <w:pPr>
              <w:spacing w:line="240" w:lineRule="auto"/>
              <w:jc w:val="center"/>
            </w:pPr>
            <w:r>
              <w:t>360</w:t>
            </w:r>
          </w:p>
        </w:tc>
      </w:tr>
    </w:tbl>
    <w:p w:rsidR="00AC1AD6" w:rsidRPr="00250B77" w:rsidRDefault="00AC1AD6" w:rsidP="00A23CAB">
      <w:pPr>
        <w:spacing w:line="240" w:lineRule="auto"/>
        <w:rPr>
          <w:b/>
        </w:rPr>
      </w:pPr>
      <w:r w:rsidRPr="00250B77">
        <w:rPr>
          <w:b/>
        </w:rPr>
        <w:t xml:space="preserve">II. </w:t>
      </w:r>
      <w:r>
        <w:rPr>
          <w:b/>
        </w:rPr>
        <w:t>PHẦN TỰ LUẬN: Trình bày chi tiết bài làm vào vở:</w:t>
      </w:r>
    </w:p>
    <w:p w:rsidR="00AC1AD6" w:rsidRDefault="00AC1AD6" w:rsidP="00A23CAB">
      <w:pPr>
        <w:spacing w:after="0" w:line="240" w:lineRule="auto"/>
        <w:rPr>
          <w:color w:val="FF0000"/>
        </w:rPr>
      </w:pPr>
      <w:proofErr w:type="gramStart"/>
      <w:r>
        <w:rPr>
          <w:b/>
        </w:rPr>
        <w:t>Bài 11</w:t>
      </w:r>
      <w:r w:rsidRPr="001C22D9">
        <w:rPr>
          <w:b/>
        </w:rPr>
        <w:t>.</w:t>
      </w:r>
      <w:proofErr w:type="gramEnd"/>
      <w:r>
        <w:t xml:space="preserve"> </w:t>
      </w:r>
    </w:p>
    <w:p w:rsidR="00AC1AD6" w:rsidRPr="00A23CAB" w:rsidRDefault="00AC1AD6" w:rsidP="00A23CAB">
      <w:pPr>
        <w:spacing w:after="0" w:line="240" w:lineRule="auto"/>
      </w:pPr>
      <w:r w:rsidRPr="00A23CAB">
        <w:t>Tích mới tăng lên: 2 x 3 = 6 (lần)</w:t>
      </w:r>
    </w:p>
    <w:p w:rsidR="00AC1AD6" w:rsidRPr="00A23CAB" w:rsidRDefault="00AC1AD6" w:rsidP="00A23CAB">
      <w:pPr>
        <w:spacing w:after="0" w:line="240" w:lineRule="auto"/>
      </w:pPr>
      <w:r w:rsidRPr="00A23CAB">
        <w:t>Tích mới là: 6893 x 6 = 41358</w:t>
      </w:r>
      <w:r w:rsidR="00A23CAB">
        <w:t xml:space="preserve">                                   </w:t>
      </w:r>
      <w:r w:rsidRPr="00A23CAB">
        <w:t>ĐS: 42358</w:t>
      </w:r>
    </w:p>
    <w:p w:rsidR="00AC1AD6" w:rsidRPr="00A23CAB" w:rsidRDefault="00AC1AD6" w:rsidP="00A23CAB">
      <w:pPr>
        <w:spacing w:after="0" w:line="240" w:lineRule="auto"/>
      </w:pPr>
      <w:proofErr w:type="gramStart"/>
      <w:r w:rsidRPr="00A23CAB">
        <w:rPr>
          <w:b/>
        </w:rPr>
        <w:t>Bài 12.</w:t>
      </w:r>
      <w:proofErr w:type="gramEnd"/>
      <w:r w:rsidRPr="00A23CAB">
        <w:t xml:space="preserve"> </w:t>
      </w:r>
    </w:p>
    <w:p w:rsidR="00AC1AD6" w:rsidRPr="00A23CAB" w:rsidRDefault="00AC1AD6" w:rsidP="00A23CAB">
      <w:pPr>
        <w:spacing w:after="0" w:line="240" w:lineRule="auto"/>
      </w:pPr>
      <w:r w:rsidRPr="00A23CAB">
        <w:t xml:space="preserve">Số gà trống là: </w:t>
      </w:r>
      <w:proofErr w:type="gramStart"/>
      <w:r w:rsidRPr="00A23CAB">
        <w:t>10350 :</w:t>
      </w:r>
      <w:proofErr w:type="gramEnd"/>
      <w:r w:rsidRPr="00A23CAB">
        <w:t xml:space="preserve"> 5 = 2070 (con)</w:t>
      </w:r>
    </w:p>
    <w:p w:rsidR="00AC1AD6" w:rsidRPr="00A23CAB" w:rsidRDefault="00AC1AD6" w:rsidP="00A23CAB">
      <w:pPr>
        <w:spacing w:after="0" w:line="240" w:lineRule="auto"/>
      </w:pPr>
      <w:r w:rsidRPr="00A23CAB">
        <w:t>Trại chăn nuôi đó có tất cả số gà là: 2070 + 10350 = 12420 (con)</w:t>
      </w:r>
    </w:p>
    <w:p w:rsidR="00AC1AD6" w:rsidRPr="00A23CAB" w:rsidRDefault="00AC1AD6" w:rsidP="00A23CAB">
      <w:pPr>
        <w:spacing w:after="0" w:line="240" w:lineRule="auto"/>
        <w:jc w:val="center"/>
      </w:pPr>
      <w:r w:rsidRPr="00A23CAB">
        <w:t xml:space="preserve">Đáp số: 12420 con. </w:t>
      </w:r>
    </w:p>
    <w:p w:rsidR="00A23CAB" w:rsidRPr="00A23CAB" w:rsidRDefault="00A23CAB" w:rsidP="00A23CAB">
      <w:pPr>
        <w:spacing w:after="0" w:line="240" w:lineRule="auto"/>
        <w:jc w:val="center"/>
        <w:rPr>
          <w:b/>
        </w:rPr>
      </w:pPr>
      <w:r w:rsidRPr="00A23CAB">
        <w:rPr>
          <w:b/>
        </w:rPr>
        <w:t>ĐỐ VUI</w:t>
      </w:r>
    </w:p>
    <w:p w:rsidR="00A23CAB" w:rsidRDefault="00A23CAB" w:rsidP="00A23CAB">
      <w:pPr>
        <w:rPr>
          <w:rFonts w:cstheme="minorHAnsi"/>
          <w:szCs w:val="28"/>
        </w:rPr>
      </w:pPr>
      <w:r w:rsidRPr="00A23CAB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F01CF3" wp14:editId="5C938B8A">
                <wp:simplePos x="0" y="0"/>
                <wp:positionH relativeFrom="column">
                  <wp:posOffset>2200275</wp:posOffset>
                </wp:positionH>
                <wp:positionV relativeFrom="paragraph">
                  <wp:posOffset>908685</wp:posOffset>
                </wp:positionV>
                <wp:extent cx="557530" cy="1076325"/>
                <wp:effectExtent l="0" t="0" r="0" b="9525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57530" cy="107632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173.25pt;margin-top:71.55pt;width:43.9pt;height:84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" fillcolor="black [3213]" stroked="f" strokeweight="2pt">
                <v:path arrowok="t"/>
              </v:rect>
            </w:pict>
          </mc:Fallback>
        </mc:AlternateContent>
      </w:r>
      <w:r w:rsidRPr="00A23CAB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5D1150" wp14:editId="446DFE48">
                <wp:simplePos x="0" y="0"/>
                <wp:positionH relativeFrom="column">
                  <wp:posOffset>1666875</wp:posOffset>
                </wp:positionH>
                <wp:positionV relativeFrom="paragraph">
                  <wp:posOffset>363855</wp:posOffset>
                </wp:positionV>
                <wp:extent cx="532765" cy="1621155"/>
                <wp:effectExtent l="0" t="0" r="635" b="0"/>
                <wp:wrapNone/>
                <wp:docPr id="17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32765" cy="16211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" o:spid="_x0000_s1026" style="position:absolute;margin-left:131.25pt;margin-top:28.65pt;width:41.95pt;height:127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" fillcolor="black [3213]" stroked="f" strokeweight="2pt">
                <v:path arrowok="t"/>
              </v:rect>
            </w:pict>
          </mc:Fallback>
        </mc:AlternateContent>
      </w:r>
      <w:r w:rsidRPr="00A23CAB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AC0F04A" wp14:editId="66CF2271">
                <wp:simplePos x="0" y="0"/>
                <wp:positionH relativeFrom="column">
                  <wp:posOffset>2757805</wp:posOffset>
                </wp:positionH>
                <wp:positionV relativeFrom="paragraph">
                  <wp:posOffset>361950</wp:posOffset>
                </wp:positionV>
                <wp:extent cx="519430" cy="1638300"/>
                <wp:effectExtent l="0" t="0" r="0" b="0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19430" cy="16383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217.15pt;margin-top:28.5pt;width:40.9pt;height:12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" fillcolor="black [3213]" stroked="f" strokeweight="2pt">
                <v:path arrowok="t"/>
              </v:rect>
            </w:pict>
          </mc:Fallback>
        </mc:AlternateContent>
      </w:r>
      <w:r w:rsidRPr="00A23CAB">
        <w:rPr>
          <w:noProof/>
          <w:szCs w:val="28"/>
        </w:rPr>
        <w:drawing>
          <wp:anchor distT="0" distB="0" distL="114300" distR="114300" simplePos="0" relativeHeight="251659264" behindDoc="0" locked="0" layoutInCell="1" allowOverlap="1" wp14:anchorId="336947E8" wp14:editId="68F8569C">
            <wp:simplePos x="0" y="0"/>
            <wp:positionH relativeFrom="column">
              <wp:posOffset>1495425</wp:posOffset>
            </wp:positionH>
            <wp:positionV relativeFrom="paragraph">
              <wp:posOffset>361950</wp:posOffset>
            </wp:positionV>
            <wp:extent cx="1828800" cy="1638300"/>
            <wp:effectExtent l="0" t="0" r="0" b="0"/>
            <wp:wrapNone/>
            <wp:docPr id="18" name="Picture 3" descr="Untitled-3-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Untitled-3-15.png"/>
                    <pic:cNvPicPr>
                      <a:picLocks noChangeAspect="1"/>
                    </pic:cNvPicPr>
                  </pic:nvPicPr>
                  <pic:blipFill rotWithShape="1">
                    <a:blip r:embed="rId7"/>
                    <a:srcRect l="35227" r="37499"/>
                    <a:stretch/>
                  </pic:blipFill>
                  <pic:spPr>
                    <a:xfrm>
                      <a:off x="0" y="0"/>
                      <a:ext cx="18288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Pr="00A23CAB">
        <w:rPr>
          <w:szCs w:val="28"/>
        </w:rPr>
        <w:t>Đặt  2</w:t>
      </w:r>
      <w:proofErr w:type="gramEnd"/>
      <w:r w:rsidRPr="00A23CAB">
        <w:rPr>
          <w:szCs w:val="28"/>
        </w:rPr>
        <w:t xml:space="preserve"> tấm kính lên ta thấy</w:t>
      </w:r>
      <w:r>
        <w:rPr>
          <w:szCs w:val="28"/>
        </w:rPr>
        <w:t xml:space="preserve"> </w:t>
      </w:r>
      <w:r>
        <w:rPr>
          <w:rFonts w:cstheme="minorHAnsi"/>
          <w:szCs w:val="28"/>
        </w:rPr>
        <w:t>→ đáp án A</w:t>
      </w:r>
    </w:p>
    <w:p w:rsidR="00A23CAB" w:rsidRPr="00A23CAB" w:rsidRDefault="00A23CAB" w:rsidP="00A23CAB">
      <w:pPr>
        <w:spacing w:line="240" w:lineRule="auto"/>
        <w:rPr>
          <w:szCs w:val="28"/>
        </w:rPr>
      </w:pPr>
    </w:p>
    <w:p w:rsidR="00A23CAB" w:rsidRPr="00A23CAB" w:rsidRDefault="00A23CAB" w:rsidP="00A23CAB">
      <w:pPr>
        <w:spacing w:line="240" w:lineRule="auto"/>
        <w:rPr>
          <w:szCs w:val="28"/>
        </w:rPr>
      </w:pPr>
    </w:p>
    <w:p w:rsidR="00A23CAB" w:rsidRPr="00A23CAB" w:rsidRDefault="00A23CAB" w:rsidP="00A23CAB">
      <w:pPr>
        <w:rPr>
          <w:szCs w:val="28"/>
        </w:rPr>
      </w:pPr>
    </w:p>
    <w:p w:rsidR="00A23CAB" w:rsidRPr="00A23CAB" w:rsidRDefault="00A23CAB" w:rsidP="00A23CAB">
      <w:pPr>
        <w:rPr>
          <w:szCs w:val="28"/>
        </w:rPr>
      </w:pPr>
    </w:p>
    <w:p w:rsidR="00A23CAB" w:rsidRDefault="00A23CAB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p w:rsidR="009A22E6" w:rsidRPr="009A22E6" w:rsidRDefault="009A22E6" w:rsidP="00A23CAB">
      <w:pPr>
        <w:spacing w:after="0" w:line="440" w:lineRule="exact"/>
        <w:jc w:val="center"/>
        <w:rPr>
          <w:b/>
          <w:color w:val="FF0000"/>
        </w:rPr>
      </w:pPr>
      <w:bookmarkStart w:id="0" w:name="_GoBack"/>
      <w:bookmarkEnd w:id="0"/>
      <w:r w:rsidRPr="009A22E6">
        <w:rPr>
          <w:b/>
          <w:color w:val="FF0000"/>
        </w:rPr>
        <w:lastRenderedPageBreak/>
        <w:t>ĐÁP ÁN</w:t>
      </w:r>
      <w:r w:rsidR="00A23CAB">
        <w:rPr>
          <w:b/>
          <w:color w:val="FF0000"/>
        </w:rPr>
        <w:t xml:space="preserve"> PHIẾU 3</w:t>
      </w:r>
    </w:p>
    <w:tbl>
      <w:tblPr>
        <w:tblW w:w="10333" w:type="dxa"/>
        <w:tblInd w:w="108" w:type="dxa"/>
        <w:tblLook w:val="04A0" w:firstRow="1" w:lastRow="0" w:firstColumn="1" w:lastColumn="0" w:noHBand="0" w:noVBand="1"/>
      </w:tblPr>
      <w:tblGrid>
        <w:gridCol w:w="870"/>
        <w:gridCol w:w="1043"/>
        <w:gridCol w:w="7465"/>
        <w:gridCol w:w="1239"/>
      </w:tblGrid>
      <w:tr w:rsidR="009A22E6" w:rsidRPr="00191D6E" w:rsidTr="007F17DA">
        <w:trPr>
          <w:trHeight w:val="495"/>
        </w:trPr>
        <w:tc>
          <w:tcPr>
            <w:tcW w:w="58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  <w:r w:rsidRPr="00191D6E">
              <w:rPr>
                <w:rFonts w:eastAsia="Times New Roman"/>
                <w:b/>
                <w:bCs/>
                <w:szCs w:val="28"/>
              </w:rPr>
              <w:t>DỄ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  <w:r w:rsidRPr="00191D6E">
              <w:rPr>
                <w:rFonts w:eastAsia="Times New Roman"/>
                <w:b/>
                <w:bCs/>
                <w:szCs w:val="28"/>
              </w:rPr>
              <w:t>STT</w:t>
            </w:r>
          </w:p>
        </w:tc>
        <w:tc>
          <w:tcPr>
            <w:tcW w:w="74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  <w:r w:rsidRPr="00191D6E">
              <w:rPr>
                <w:rFonts w:eastAsia="Times New Roman"/>
                <w:b/>
                <w:bCs/>
                <w:szCs w:val="28"/>
              </w:rPr>
              <w:t>Câu hỏi</w:t>
            </w:r>
          </w:p>
        </w:tc>
        <w:tc>
          <w:tcPr>
            <w:tcW w:w="12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  <w:r w:rsidRPr="00191D6E">
              <w:rPr>
                <w:rFonts w:eastAsia="Times New Roman"/>
                <w:b/>
                <w:bCs/>
                <w:szCs w:val="28"/>
              </w:rPr>
              <w:t>Đáp án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1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>Số lớn nhất trong các số sau: 14250; 26389; 1</w:t>
            </w:r>
            <w:r>
              <w:rPr>
                <w:szCs w:val="28"/>
              </w:rPr>
              <w:t>00000</w:t>
            </w:r>
            <w:r w:rsidRPr="00191D6E">
              <w:rPr>
                <w:szCs w:val="28"/>
              </w:rPr>
              <w:t>; 99999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0000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2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>
              <w:rPr>
                <w:szCs w:val="28"/>
              </w:rPr>
              <w:t>So sánh 25 x 43 x 6 … 43 x 6</w:t>
            </w:r>
            <w:r w:rsidRPr="00191D6E">
              <w:rPr>
                <w:szCs w:val="28"/>
              </w:rPr>
              <w:t xml:space="preserve"> x 26. Dấu thích hợp điền vào chỗ chấm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 w:rsidRPr="00191D6E">
              <w:rPr>
                <w:szCs w:val="28"/>
              </w:rPr>
              <w:t>&lt;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 xml:space="preserve">     3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 xml:space="preserve">Một cửa hàng bán gạo, ngày thứ nhất bán được </w:t>
            </w:r>
            <w:r>
              <w:rPr>
                <w:szCs w:val="28"/>
              </w:rPr>
              <w:t>24</w:t>
            </w:r>
            <w:r w:rsidRPr="00191D6E">
              <w:rPr>
                <w:szCs w:val="28"/>
              </w:rPr>
              <w:t xml:space="preserve"> tạ gạo và bằng 4/5 số gạo bán được ngày thứ hai. Cả hai ngày cửa hàng đó bán được … tạ gạo. Số thích hợp điền vào chỗ chấm là: 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4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4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 xml:space="preserve">Tổng của hai số </w:t>
            </w:r>
            <w:r>
              <w:rPr>
                <w:szCs w:val="28"/>
              </w:rPr>
              <w:t>35467</w:t>
            </w:r>
            <w:r w:rsidRPr="00191D6E">
              <w:rPr>
                <w:szCs w:val="28"/>
              </w:rPr>
              <w:t xml:space="preserve"> và </w:t>
            </w:r>
            <w:r>
              <w:rPr>
                <w:szCs w:val="28"/>
              </w:rPr>
              <w:t>812367</w:t>
            </w:r>
            <w:r w:rsidRPr="00191D6E">
              <w:rPr>
                <w:szCs w:val="28"/>
              </w:rPr>
              <w:t xml:space="preserve">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 w:rsidRPr="00191D6E">
              <w:rPr>
                <w:szCs w:val="28"/>
              </w:rPr>
              <w:t>847834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5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>Tìm y biế</w:t>
            </w:r>
            <w:r>
              <w:rPr>
                <w:szCs w:val="28"/>
              </w:rPr>
              <w:t>t: y – 27838</w:t>
            </w:r>
            <w:r w:rsidRPr="00191D6E">
              <w:rPr>
                <w:szCs w:val="28"/>
              </w:rPr>
              <w:t xml:space="preserve"> = </w:t>
            </w:r>
            <w:r>
              <w:rPr>
                <w:szCs w:val="28"/>
              </w:rPr>
              <w:t>18234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 w:rsidRPr="00191D6E">
              <w:rPr>
                <w:szCs w:val="28"/>
              </w:rPr>
              <w:t>46072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bCs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b/>
                <w:bCs/>
                <w:szCs w:val="28"/>
              </w:rPr>
              <w:t>TB</w:t>
            </w: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6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 xml:space="preserve">Chuyến xe tải thứ nhất chở được </w:t>
            </w:r>
            <w:r>
              <w:rPr>
                <w:szCs w:val="28"/>
              </w:rPr>
              <w:t>1200</w:t>
            </w:r>
            <w:r w:rsidRPr="00191D6E">
              <w:rPr>
                <w:szCs w:val="28"/>
              </w:rPr>
              <w:t xml:space="preserve">kg thóc. Chuyến xe tải thứ hai chở ít hơn chuyến xe thứ nhất </w:t>
            </w:r>
            <w:r>
              <w:rPr>
                <w:szCs w:val="28"/>
              </w:rPr>
              <w:t>100</w:t>
            </w:r>
            <w:r w:rsidRPr="00191D6E">
              <w:rPr>
                <w:szCs w:val="28"/>
              </w:rPr>
              <w:t>kg thóc. Cả hai chuyến xe chở được ….tạ tóc.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3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7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>Tổng của số</w:t>
            </w:r>
            <w:r>
              <w:rPr>
                <w:szCs w:val="28"/>
              </w:rPr>
              <w:t xml:space="preserve"> lớn</w:t>
            </w:r>
            <w:r w:rsidRPr="00191D6E">
              <w:rPr>
                <w:szCs w:val="28"/>
              </w:rPr>
              <w:t xml:space="preserve"> nhất có bốn chữ số và số</w:t>
            </w:r>
            <w:r>
              <w:rPr>
                <w:szCs w:val="28"/>
              </w:rPr>
              <w:t xml:space="preserve"> nhỏ</w:t>
            </w:r>
            <w:r w:rsidRPr="00191D6E">
              <w:rPr>
                <w:szCs w:val="28"/>
              </w:rPr>
              <w:t xml:space="preserve"> nhất có ba chữ số khác nhau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101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8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 xml:space="preserve">Số lớn nhất có bốn chữ số khác nhau được lập từ bốn chữ số </w:t>
            </w:r>
            <w:r>
              <w:rPr>
                <w:szCs w:val="28"/>
              </w:rPr>
              <w:t>5</w:t>
            </w:r>
            <w:r w:rsidRPr="00191D6E">
              <w:rPr>
                <w:szCs w:val="28"/>
              </w:rPr>
              <w:t xml:space="preserve"> ; 3; 4 ; 7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 w:rsidRPr="00191D6E">
              <w:rPr>
                <w:szCs w:val="28"/>
              </w:rPr>
              <w:t>7</w:t>
            </w:r>
            <w:r>
              <w:rPr>
                <w:szCs w:val="28"/>
              </w:rPr>
              <w:t>543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9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>Cho số A=</w:t>
            </w:r>
            <w:r w:rsidRPr="00191D6E">
              <w:rPr>
                <w:position w:val="-6"/>
                <w:szCs w:val="28"/>
              </w:rPr>
              <w:object w:dxaOrig="6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7.25pt" o:ole="">
                  <v:imagedata r:id="rId8" o:title=""/>
                </v:shape>
                <o:OLEObject Type="Embed" ProgID="Equation.DSMT4" ShapeID="_x0000_i1025" DrawAspect="Content" ObjectID="_1660973091" r:id="rId9"/>
              </w:object>
            </w:r>
            <w:r w:rsidRPr="00191D6E">
              <w:rPr>
                <w:szCs w:val="28"/>
              </w:rPr>
              <w:t xml:space="preserve"> chia hết cho cả</w:t>
            </w:r>
            <w:r>
              <w:rPr>
                <w:szCs w:val="28"/>
              </w:rPr>
              <w:t xml:space="preserve"> 2;</w:t>
            </w:r>
            <w:r w:rsidRPr="00191D6E">
              <w:rPr>
                <w:szCs w:val="28"/>
              </w:rPr>
              <w:t xml:space="preserve"> 5 và 9. Vậy số A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1070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10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>Kết quả củ</w:t>
            </w:r>
            <w:r>
              <w:rPr>
                <w:szCs w:val="28"/>
              </w:rPr>
              <w:t>a phép tính: 1764</w:t>
            </w:r>
            <w:r w:rsidRPr="00191D6E">
              <w:rPr>
                <w:szCs w:val="28"/>
              </w:rPr>
              <w:t xml:space="preserve"> + 32</w:t>
            </w:r>
            <w:r>
              <w:rPr>
                <w:szCs w:val="28"/>
              </w:rPr>
              <w:t>6</w:t>
            </w:r>
            <w:r w:rsidRPr="00191D6E">
              <w:rPr>
                <w:szCs w:val="28"/>
              </w:rPr>
              <w:t xml:space="preserve"> + 1675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 w:rsidRPr="00191D6E">
              <w:rPr>
                <w:szCs w:val="28"/>
              </w:rPr>
              <w:t>3765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b/>
                <w:szCs w:val="28"/>
              </w:rPr>
            </w:pPr>
          </w:p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b/>
                <w:szCs w:val="28"/>
              </w:rPr>
              <w:t>KHÓ</w:t>
            </w: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11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 xml:space="preserve">Trung bình cộng của hai số là số </w:t>
            </w:r>
            <w:r>
              <w:rPr>
                <w:szCs w:val="28"/>
              </w:rPr>
              <w:t xml:space="preserve">chẵn </w:t>
            </w:r>
            <w:r w:rsidRPr="00191D6E">
              <w:rPr>
                <w:szCs w:val="28"/>
              </w:rPr>
              <w:t xml:space="preserve">lớn nhất có </w:t>
            </w:r>
            <w:r>
              <w:rPr>
                <w:szCs w:val="28"/>
              </w:rPr>
              <w:t>một</w:t>
            </w:r>
            <w:r w:rsidRPr="00191D6E">
              <w:rPr>
                <w:szCs w:val="28"/>
              </w:rPr>
              <w:t xml:space="preserve"> chữ số. Hiệu </w:t>
            </w:r>
            <w:r>
              <w:rPr>
                <w:szCs w:val="28"/>
              </w:rPr>
              <w:t>hai số là 2. Số lớn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12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rPr>
                <w:szCs w:val="28"/>
              </w:rPr>
            </w:pPr>
            <w:r w:rsidRPr="00191D6E">
              <w:rPr>
                <w:szCs w:val="28"/>
              </w:rPr>
              <w:t xml:space="preserve">Số lẻ lớn nhất có bốn chữ số mà tổng các chữ số bằng 11 và số đó khi chia cho 5 thì dư 4 là: 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A22E6" w:rsidRPr="00191D6E" w:rsidRDefault="009A22E6" w:rsidP="007F17DA">
            <w:pPr>
              <w:jc w:val="center"/>
              <w:rPr>
                <w:szCs w:val="28"/>
              </w:rPr>
            </w:pPr>
            <w:r w:rsidRPr="00191D6E">
              <w:rPr>
                <w:szCs w:val="28"/>
              </w:rPr>
              <w:t>2009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13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 xml:space="preserve">Cho dãy số: 2, 5, 8, 11, </w:t>
            </w:r>
            <w:proofErr w:type="gramStart"/>
            <w:r w:rsidRPr="00191D6E">
              <w:rPr>
                <w:rFonts w:eastAsia="Times New Roman"/>
                <w:szCs w:val="28"/>
              </w:rPr>
              <w:t>14, …..</w:t>
            </w:r>
            <w:proofErr w:type="gramEnd"/>
            <w:r w:rsidRPr="00191D6E">
              <w:rPr>
                <w:rFonts w:eastAsia="Times New Roman"/>
                <w:szCs w:val="28"/>
              </w:rPr>
              <w:t xml:space="preserve"> </w:t>
            </w:r>
            <w:proofErr w:type="gramStart"/>
            <w:r w:rsidRPr="00191D6E">
              <w:rPr>
                <w:rFonts w:eastAsia="Times New Roman"/>
                <w:szCs w:val="28"/>
              </w:rPr>
              <w:t>có</w:t>
            </w:r>
            <w:proofErr w:type="gramEnd"/>
            <w:r w:rsidRPr="00191D6E">
              <w:rPr>
                <w:rFonts w:eastAsia="Times New Roman"/>
                <w:szCs w:val="28"/>
              </w:rPr>
              <w:t xml:space="preserve"> tất cả 50 số hạng. Số cuối cùng của dãy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149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14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 xml:space="preserve">Kết quả của phép tính: </w:t>
            </w:r>
          </w:p>
          <w:p w:rsidR="009A22E6" w:rsidRPr="00191D6E" w:rsidRDefault="009A22E6" w:rsidP="007F17DA">
            <w:pPr>
              <w:spacing w:after="0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1/2</w:t>
            </w:r>
            <w:r w:rsidRPr="00191D6E">
              <w:rPr>
                <w:rFonts w:eastAsia="Times New Roman"/>
                <w:szCs w:val="28"/>
              </w:rPr>
              <w:t>x</w:t>
            </w:r>
            <w:r>
              <w:rPr>
                <w:rFonts w:eastAsia="Times New Roman"/>
                <w:szCs w:val="28"/>
              </w:rPr>
              <w:t>3</w:t>
            </w:r>
            <w:r w:rsidRPr="00191D6E">
              <w:rPr>
                <w:rFonts w:eastAsia="Times New Roman"/>
                <w:szCs w:val="28"/>
              </w:rPr>
              <w:t xml:space="preserve"> + 1/</w:t>
            </w:r>
            <w:r>
              <w:rPr>
                <w:rFonts w:eastAsia="Times New Roman"/>
                <w:szCs w:val="28"/>
              </w:rPr>
              <w:t>3</w:t>
            </w:r>
            <w:r w:rsidRPr="00191D6E">
              <w:rPr>
                <w:rFonts w:eastAsia="Times New Roman"/>
                <w:szCs w:val="28"/>
              </w:rPr>
              <w:t>x</w:t>
            </w:r>
            <w:r>
              <w:rPr>
                <w:rFonts w:eastAsia="Times New Roman"/>
                <w:szCs w:val="28"/>
              </w:rPr>
              <w:t xml:space="preserve">4 </w:t>
            </w:r>
            <w:r w:rsidRPr="00191D6E">
              <w:rPr>
                <w:rFonts w:eastAsia="Times New Roman"/>
                <w:szCs w:val="28"/>
              </w:rPr>
              <w:t>+ 1/</w:t>
            </w:r>
            <w:r>
              <w:rPr>
                <w:rFonts w:eastAsia="Times New Roman"/>
                <w:szCs w:val="28"/>
              </w:rPr>
              <w:t>4x5</w:t>
            </w:r>
            <w:r w:rsidRPr="00191D6E">
              <w:rPr>
                <w:rFonts w:eastAsia="Times New Roman"/>
                <w:szCs w:val="28"/>
              </w:rPr>
              <w:t xml:space="preserve"> + … + 1/19x20 là: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9/</w:t>
            </w:r>
            <w:r w:rsidRPr="00191D6E">
              <w:rPr>
                <w:rFonts w:eastAsia="Times New Roman"/>
                <w:szCs w:val="28"/>
              </w:rPr>
              <w:t>20</w:t>
            </w:r>
          </w:p>
        </w:tc>
      </w:tr>
      <w:tr w:rsidR="009A22E6" w:rsidRPr="00191D6E" w:rsidTr="007F17DA">
        <w:trPr>
          <w:trHeight w:val="495"/>
        </w:trPr>
        <w:tc>
          <w:tcPr>
            <w:tcW w:w="58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</w:p>
        </w:tc>
        <w:tc>
          <w:tcPr>
            <w:tcW w:w="10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15</w:t>
            </w:r>
          </w:p>
        </w:tc>
        <w:tc>
          <w:tcPr>
            <w:tcW w:w="7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Một cuố</w:t>
            </w:r>
            <w:r>
              <w:rPr>
                <w:rFonts w:eastAsia="Times New Roman"/>
                <w:szCs w:val="28"/>
              </w:rPr>
              <w:t>n sách có 98</w:t>
            </w:r>
            <w:r w:rsidRPr="00191D6E">
              <w:rPr>
                <w:rFonts w:eastAsia="Times New Roman"/>
                <w:szCs w:val="28"/>
              </w:rPr>
              <w:t xml:space="preserve"> trang. Người ta phải dùng bao nhiêu chữ số để đánh hết số trang của cuốn sách đó?</w:t>
            </w:r>
          </w:p>
          <w:p w:rsidR="009A22E6" w:rsidRPr="00191D6E" w:rsidRDefault="009A22E6" w:rsidP="007F17DA">
            <w:pPr>
              <w:spacing w:after="0"/>
              <w:rPr>
                <w:rFonts w:eastAsia="Times New Roman"/>
                <w:szCs w:val="28"/>
              </w:rPr>
            </w:pPr>
            <w:r w:rsidRPr="00191D6E">
              <w:rPr>
                <w:rFonts w:eastAsia="Times New Roman"/>
                <w:szCs w:val="28"/>
              </w:rPr>
              <w:t>Người ta phải dùng …. chữ số để đánh hết số trang của cuốn sách đó</w:t>
            </w:r>
          </w:p>
        </w:tc>
        <w:tc>
          <w:tcPr>
            <w:tcW w:w="12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A22E6" w:rsidRPr="00191D6E" w:rsidRDefault="009A22E6" w:rsidP="007F17DA">
            <w:pPr>
              <w:spacing w:after="0"/>
              <w:jc w:val="center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175</w:t>
            </w:r>
          </w:p>
        </w:tc>
      </w:tr>
    </w:tbl>
    <w:p w:rsidR="0003390D" w:rsidRPr="00380DD4" w:rsidRDefault="0003390D" w:rsidP="00A23CAB">
      <w:pPr>
        <w:spacing w:after="0" w:line="440" w:lineRule="exact"/>
        <w:rPr>
          <w:b/>
          <w:color w:val="FF0000"/>
          <w:sz w:val="40"/>
          <w:szCs w:val="40"/>
        </w:rPr>
      </w:pPr>
    </w:p>
    <w:sectPr w:rsidR="0003390D" w:rsidRPr="00380DD4" w:rsidSect="00D540A4">
      <w:pgSz w:w="12240" w:h="15840"/>
      <w:pgMar w:top="851" w:right="758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72B4D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AD218E"/>
    <w:multiLevelType w:val="hybridMultilevel"/>
    <w:tmpl w:val="99BADCC8"/>
    <w:lvl w:ilvl="0" w:tplc="3D288B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AE7380"/>
    <w:multiLevelType w:val="hybridMultilevel"/>
    <w:tmpl w:val="A516E9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2B3E40"/>
    <w:multiLevelType w:val="hybridMultilevel"/>
    <w:tmpl w:val="ABD0D6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96298A"/>
    <w:multiLevelType w:val="hybridMultilevel"/>
    <w:tmpl w:val="AB206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293D0B"/>
    <w:multiLevelType w:val="hybridMultilevel"/>
    <w:tmpl w:val="99BADCC8"/>
    <w:lvl w:ilvl="0" w:tplc="3D288B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330DD4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3C279F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F82D2E"/>
    <w:multiLevelType w:val="hybridMultilevel"/>
    <w:tmpl w:val="F814AE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FB450C"/>
    <w:multiLevelType w:val="hybridMultilevel"/>
    <w:tmpl w:val="99BADCC8"/>
    <w:lvl w:ilvl="0" w:tplc="3D288B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7919F3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462B5E"/>
    <w:multiLevelType w:val="hybridMultilevel"/>
    <w:tmpl w:val="DD2208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CA3222"/>
    <w:multiLevelType w:val="hybridMultilevel"/>
    <w:tmpl w:val="1F9E7A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2"/>
  </w:num>
  <w:num w:numId="3">
    <w:abstractNumId w:val="4"/>
  </w:num>
  <w:num w:numId="4">
    <w:abstractNumId w:val="11"/>
  </w:num>
  <w:num w:numId="5">
    <w:abstractNumId w:val="8"/>
  </w:num>
  <w:num w:numId="6">
    <w:abstractNumId w:val="0"/>
  </w:num>
  <w:num w:numId="7">
    <w:abstractNumId w:val="7"/>
  </w:num>
  <w:num w:numId="8">
    <w:abstractNumId w:val="3"/>
  </w:num>
  <w:num w:numId="9">
    <w:abstractNumId w:val="9"/>
  </w:num>
  <w:num w:numId="10">
    <w:abstractNumId w:val="6"/>
  </w:num>
  <w:num w:numId="11">
    <w:abstractNumId w:val="5"/>
  </w:num>
  <w:num w:numId="12">
    <w:abstractNumId w:val="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58B3"/>
    <w:rsid w:val="000216FC"/>
    <w:rsid w:val="0003390D"/>
    <w:rsid w:val="00050155"/>
    <w:rsid w:val="0005079B"/>
    <w:rsid w:val="00055FC4"/>
    <w:rsid w:val="00060CBE"/>
    <w:rsid w:val="00065C91"/>
    <w:rsid w:val="00075F09"/>
    <w:rsid w:val="00090CE3"/>
    <w:rsid w:val="000914B6"/>
    <w:rsid w:val="0009617D"/>
    <w:rsid w:val="000A6C50"/>
    <w:rsid w:val="000B28E9"/>
    <w:rsid w:val="000C01E4"/>
    <w:rsid w:val="000C14D4"/>
    <w:rsid w:val="000D7489"/>
    <w:rsid w:val="000E20FC"/>
    <w:rsid w:val="000E48E9"/>
    <w:rsid w:val="000F1847"/>
    <w:rsid w:val="000F4627"/>
    <w:rsid w:val="000F699B"/>
    <w:rsid w:val="000F6A6F"/>
    <w:rsid w:val="000F6EC0"/>
    <w:rsid w:val="001021B9"/>
    <w:rsid w:val="001070CB"/>
    <w:rsid w:val="00112320"/>
    <w:rsid w:val="00121CF5"/>
    <w:rsid w:val="00130CC4"/>
    <w:rsid w:val="00136F95"/>
    <w:rsid w:val="001405F5"/>
    <w:rsid w:val="001412B2"/>
    <w:rsid w:val="00145D86"/>
    <w:rsid w:val="001508A3"/>
    <w:rsid w:val="00161DD2"/>
    <w:rsid w:val="00172429"/>
    <w:rsid w:val="001848C5"/>
    <w:rsid w:val="001A21BF"/>
    <w:rsid w:val="001A6771"/>
    <w:rsid w:val="001A78EC"/>
    <w:rsid w:val="001B5F31"/>
    <w:rsid w:val="001E040C"/>
    <w:rsid w:val="001E4681"/>
    <w:rsid w:val="001E50E4"/>
    <w:rsid w:val="002160CF"/>
    <w:rsid w:val="00227736"/>
    <w:rsid w:val="00230679"/>
    <w:rsid w:val="00233287"/>
    <w:rsid w:val="002477DE"/>
    <w:rsid w:val="002479BD"/>
    <w:rsid w:val="002508EF"/>
    <w:rsid w:val="00253C65"/>
    <w:rsid w:val="00257943"/>
    <w:rsid w:val="00270E0C"/>
    <w:rsid w:val="002715FC"/>
    <w:rsid w:val="00272CC6"/>
    <w:rsid w:val="0028726E"/>
    <w:rsid w:val="0029029D"/>
    <w:rsid w:val="00295FF4"/>
    <w:rsid w:val="002A047E"/>
    <w:rsid w:val="002A5D04"/>
    <w:rsid w:val="002C1A3D"/>
    <w:rsid w:val="002C39DE"/>
    <w:rsid w:val="002D054F"/>
    <w:rsid w:val="002D1EB9"/>
    <w:rsid w:val="002D50B8"/>
    <w:rsid w:val="002D5173"/>
    <w:rsid w:val="002F2FA3"/>
    <w:rsid w:val="002F60F6"/>
    <w:rsid w:val="0034161A"/>
    <w:rsid w:val="00341DE1"/>
    <w:rsid w:val="00346147"/>
    <w:rsid w:val="00354429"/>
    <w:rsid w:val="00355184"/>
    <w:rsid w:val="00380DD4"/>
    <w:rsid w:val="003814D3"/>
    <w:rsid w:val="0039288B"/>
    <w:rsid w:val="003C3DC5"/>
    <w:rsid w:val="003C4AF1"/>
    <w:rsid w:val="003E6956"/>
    <w:rsid w:val="003E76EC"/>
    <w:rsid w:val="00413511"/>
    <w:rsid w:val="004312E4"/>
    <w:rsid w:val="004330FC"/>
    <w:rsid w:val="004351E0"/>
    <w:rsid w:val="004514FD"/>
    <w:rsid w:val="00455A8B"/>
    <w:rsid w:val="0047724D"/>
    <w:rsid w:val="00483369"/>
    <w:rsid w:val="00493814"/>
    <w:rsid w:val="004C651D"/>
    <w:rsid w:val="004C6C52"/>
    <w:rsid w:val="004D3181"/>
    <w:rsid w:val="004D45DD"/>
    <w:rsid w:val="004D7C13"/>
    <w:rsid w:val="004E656C"/>
    <w:rsid w:val="004F5063"/>
    <w:rsid w:val="00500B4B"/>
    <w:rsid w:val="00506060"/>
    <w:rsid w:val="00517F45"/>
    <w:rsid w:val="005241F3"/>
    <w:rsid w:val="00530D06"/>
    <w:rsid w:val="0055259F"/>
    <w:rsid w:val="00555974"/>
    <w:rsid w:val="005706E4"/>
    <w:rsid w:val="005866AC"/>
    <w:rsid w:val="0059250F"/>
    <w:rsid w:val="005B20E2"/>
    <w:rsid w:val="005D28BF"/>
    <w:rsid w:val="005D2A97"/>
    <w:rsid w:val="005F1C2F"/>
    <w:rsid w:val="005F318C"/>
    <w:rsid w:val="006034A6"/>
    <w:rsid w:val="0060706F"/>
    <w:rsid w:val="00607780"/>
    <w:rsid w:val="00612D9A"/>
    <w:rsid w:val="00626A9A"/>
    <w:rsid w:val="00626F0F"/>
    <w:rsid w:val="0064441D"/>
    <w:rsid w:val="006611C6"/>
    <w:rsid w:val="0069405F"/>
    <w:rsid w:val="006943CD"/>
    <w:rsid w:val="00695359"/>
    <w:rsid w:val="006957B4"/>
    <w:rsid w:val="00697220"/>
    <w:rsid w:val="00697294"/>
    <w:rsid w:val="006A6033"/>
    <w:rsid w:val="006A71B4"/>
    <w:rsid w:val="006A7D35"/>
    <w:rsid w:val="006B0C74"/>
    <w:rsid w:val="006B507B"/>
    <w:rsid w:val="006D047B"/>
    <w:rsid w:val="006E2F4B"/>
    <w:rsid w:val="007063EA"/>
    <w:rsid w:val="007066F9"/>
    <w:rsid w:val="00721C11"/>
    <w:rsid w:val="007234C5"/>
    <w:rsid w:val="00736117"/>
    <w:rsid w:val="00742C97"/>
    <w:rsid w:val="00747695"/>
    <w:rsid w:val="00764FC2"/>
    <w:rsid w:val="0076738D"/>
    <w:rsid w:val="007709F7"/>
    <w:rsid w:val="00780BAA"/>
    <w:rsid w:val="00781792"/>
    <w:rsid w:val="007A0F65"/>
    <w:rsid w:val="007A4F44"/>
    <w:rsid w:val="007B78F3"/>
    <w:rsid w:val="007D1176"/>
    <w:rsid w:val="007D2F5D"/>
    <w:rsid w:val="007D5A26"/>
    <w:rsid w:val="007F17DA"/>
    <w:rsid w:val="007F2FBF"/>
    <w:rsid w:val="00807DE6"/>
    <w:rsid w:val="00813FDF"/>
    <w:rsid w:val="00822B1D"/>
    <w:rsid w:val="00824DC5"/>
    <w:rsid w:val="00831B30"/>
    <w:rsid w:val="00837378"/>
    <w:rsid w:val="008404C4"/>
    <w:rsid w:val="008409FD"/>
    <w:rsid w:val="008531B4"/>
    <w:rsid w:val="0087255F"/>
    <w:rsid w:val="00885BBE"/>
    <w:rsid w:val="008872F1"/>
    <w:rsid w:val="00890CCB"/>
    <w:rsid w:val="00892BF5"/>
    <w:rsid w:val="008936A9"/>
    <w:rsid w:val="008966CB"/>
    <w:rsid w:val="008B56C8"/>
    <w:rsid w:val="008C4D7F"/>
    <w:rsid w:val="00915CE9"/>
    <w:rsid w:val="00917B73"/>
    <w:rsid w:val="009230D9"/>
    <w:rsid w:val="00941C72"/>
    <w:rsid w:val="0095409A"/>
    <w:rsid w:val="00955FA3"/>
    <w:rsid w:val="00970D8A"/>
    <w:rsid w:val="009764AA"/>
    <w:rsid w:val="00981A86"/>
    <w:rsid w:val="009936F6"/>
    <w:rsid w:val="009A22E6"/>
    <w:rsid w:val="009A4A59"/>
    <w:rsid w:val="009C0B2E"/>
    <w:rsid w:val="009D4728"/>
    <w:rsid w:val="009D52E1"/>
    <w:rsid w:val="009E449C"/>
    <w:rsid w:val="009F3D18"/>
    <w:rsid w:val="00A02657"/>
    <w:rsid w:val="00A23CAB"/>
    <w:rsid w:val="00A3410F"/>
    <w:rsid w:val="00A428CA"/>
    <w:rsid w:val="00A42AE9"/>
    <w:rsid w:val="00A459ED"/>
    <w:rsid w:val="00A519A6"/>
    <w:rsid w:val="00A51E9A"/>
    <w:rsid w:val="00A834EC"/>
    <w:rsid w:val="00AC1AD6"/>
    <w:rsid w:val="00AD7A39"/>
    <w:rsid w:val="00AE3347"/>
    <w:rsid w:val="00AE79AF"/>
    <w:rsid w:val="00B05D0C"/>
    <w:rsid w:val="00B1686C"/>
    <w:rsid w:val="00B3378B"/>
    <w:rsid w:val="00B36282"/>
    <w:rsid w:val="00B4426F"/>
    <w:rsid w:val="00B56D6A"/>
    <w:rsid w:val="00B6113D"/>
    <w:rsid w:val="00B61D46"/>
    <w:rsid w:val="00B8160F"/>
    <w:rsid w:val="00B83035"/>
    <w:rsid w:val="00BA1A12"/>
    <w:rsid w:val="00BA4FEC"/>
    <w:rsid w:val="00BB0060"/>
    <w:rsid w:val="00BE2409"/>
    <w:rsid w:val="00BE4047"/>
    <w:rsid w:val="00BF28F7"/>
    <w:rsid w:val="00C00AD6"/>
    <w:rsid w:val="00C01359"/>
    <w:rsid w:val="00C06413"/>
    <w:rsid w:val="00C07B75"/>
    <w:rsid w:val="00C103E6"/>
    <w:rsid w:val="00C24807"/>
    <w:rsid w:val="00C80CDD"/>
    <w:rsid w:val="00C951DC"/>
    <w:rsid w:val="00CA3DDD"/>
    <w:rsid w:val="00CC45B9"/>
    <w:rsid w:val="00CC7CBD"/>
    <w:rsid w:val="00CD0996"/>
    <w:rsid w:val="00CD106B"/>
    <w:rsid w:val="00CE0D2F"/>
    <w:rsid w:val="00CF5BC6"/>
    <w:rsid w:val="00D024F3"/>
    <w:rsid w:val="00D052FA"/>
    <w:rsid w:val="00D20373"/>
    <w:rsid w:val="00D27EB7"/>
    <w:rsid w:val="00D4322B"/>
    <w:rsid w:val="00D43723"/>
    <w:rsid w:val="00D525B7"/>
    <w:rsid w:val="00D540A4"/>
    <w:rsid w:val="00D5496C"/>
    <w:rsid w:val="00D65F1B"/>
    <w:rsid w:val="00D72D26"/>
    <w:rsid w:val="00D76813"/>
    <w:rsid w:val="00D86BD6"/>
    <w:rsid w:val="00D927B0"/>
    <w:rsid w:val="00D9580D"/>
    <w:rsid w:val="00DA3CEE"/>
    <w:rsid w:val="00DA59C6"/>
    <w:rsid w:val="00DB7DCF"/>
    <w:rsid w:val="00DC3197"/>
    <w:rsid w:val="00DC4850"/>
    <w:rsid w:val="00DC793B"/>
    <w:rsid w:val="00DE1D6E"/>
    <w:rsid w:val="00DE293B"/>
    <w:rsid w:val="00E10894"/>
    <w:rsid w:val="00E12665"/>
    <w:rsid w:val="00E15051"/>
    <w:rsid w:val="00E20BE5"/>
    <w:rsid w:val="00E21207"/>
    <w:rsid w:val="00E25BC4"/>
    <w:rsid w:val="00E32000"/>
    <w:rsid w:val="00E358B3"/>
    <w:rsid w:val="00E3770C"/>
    <w:rsid w:val="00E411E3"/>
    <w:rsid w:val="00E54845"/>
    <w:rsid w:val="00E57DDF"/>
    <w:rsid w:val="00E61A41"/>
    <w:rsid w:val="00E63762"/>
    <w:rsid w:val="00E63DF4"/>
    <w:rsid w:val="00E6506B"/>
    <w:rsid w:val="00E66A20"/>
    <w:rsid w:val="00E83E81"/>
    <w:rsid w:val="00EA2FCF"/>
    <w:rsid w:val="00EA3C25"/>
    <w:rsid w:val="00EA54DF"/>
    <w:rsid w:val="00EA78DD"/>
    <w:rsid w:val="00EB2DC5"/>
    <w:rsid w:val="00EB5067"/>
    <w:rsid w:val="00EC69B2"/>
    <w:rsid w:val="00EC7C35"/>
    <w:rsid w:val="00ED4A18"/>
    <w:rsid w:val="00ED54DD"/>
    <w:rsid w:val="00ED7721"/>
    <w:rsid w:val="00EE0286"/>
    <w:rsid w:val="00EE5735"/>
    <w:rsid w:val="00EF47B1"/>
    <w:rsid w:val="00F14BC1"/>
    <w:rsid w:val="00F14F8D"/>
    <w:rsid w:val="00F2745E"/>
    <w:rsid w:val="00F27D6C"/>
    <w:rsid w:val="00F30BCC"/>
    <w:rsid w:val="00F318D9"/>
    <w:rsid w:val="00F51325"/>
    <w:rsid w:val="00F734A1"/>
    <w:rsid w:val="00F7786B"/>
    <w:rsid w:val="00F82237"/>
    <w:rsid w:val="00F82D11"/>
    <w:rsid w:val="00F8431A"/>
    <w:rsid w:val="00F844A1"/>
    <w:rsid w:val="00F96AF7"/>
    <w:rsid w:val="00FA60DA"/>
    <w:rsid w:val="00FA6750"/>
    <w:rsid w:val="00FB527C"/>
    <w:rsid w:val="00FC14C9"/>
    <w:rsid w:val="00FC4070"/>
    <w:rsid w:val="00FD3066"/>
    <w:rsid w:val="00FD32E4"/>
    <w:rsid w:val="00FD7D7E"/>
    <w:rsid w:val="00FE14B6"/>
    <w:rsid w:val="00FE2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8B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70D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0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D8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0D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5259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8B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70D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0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D8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0D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5259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5E13CA-2D38-4BCF-9724-4AA4882D22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3</TotalTime>
  <Pages>2</Pages>
  <Words>388</Words>
  <Characters>221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OS</cp:lastModifiedBy>
  <cp:revision>58</cp:revision>
  <dcterms:created xsi:type="dcterms:W3CDTF">2020-02-04T12:48:00Z</dcterms:created>
  <dcterms:modified xsi:type="dcterms:W3CDTF">2020-09-07T01:34:00Z</dcterms:modified>
</cp:coreProperties>
</file>